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0FC9FA1" w14:textId="20E7453A" w:rsidR="00554A65" w:rsidRDefault="00842F6C" w:rsidP="00842F6C">
      <w:pPr>
        <w:pStyle w:val="MTDisplayEquation"/>
      </w:pPr>
      <w:r>
        <w:tab/>
      </w:r>
      <w:r w:rsidRPr="00842F6C">
        <w:rPr>
          <w:position w:val="-102"/>
        </w:rPr>
        <w:object w:dxaOrig="4400" w:dyaOrig="2079" w14:anchorId="644B2F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20pt;height:103.85pt" o:ole="">
            <v:imagedata r:id="rId4" o:title=""/>
          </v:shape>
          <o:OLEObject Type="Embed" ProgID="Equation.DSMT4" ShapeID="_x0000_i1031" DrawAspect="Content" ObjectID="_1661891364" r:id="rId5"/>
        </w:object>
      </w:r>
      <w:r>
        <w:t xml:space="preserve"> </w:t>
      </w:r>
    </w:p>
    <w:p w14:paraId="643376E6" w14:textId="77777777" w:rsidR="00842F6C" w:rsidRDefault="00842F6C"/>
    <w:sectPr w:rsidR="00842F6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1C26"/>
    <w:rsid w:val="00554A65"/>
    <w:rsid w:val="00841C26"/>
    <w:rsid w:val="00842F6C"/>
    <w:rsid w:val="00C316EB"/>
    <w:rsid w:val="00CA59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5C0BB4"/>
  <w15:chartTrackingRefBased/>
  <w15:docId w15:val="{FE5B824D-A4C0-4AF0-9B6C-88E760922D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842F6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42F6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55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9-12T14:48:00Z</dcterms:created>
  <dcterms:modified xsi:type="dcterms:W3CDTF">2020-09-17T1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